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78" r:id="rId5"/>
    <p:sldId id="324" r:id="rId6"/>
    <p:sldId id="259" r:id="rId7"/>
    <p:sldId id="325" r:id="rId8"/>
    <p:sldId id="327" r:id="rId9"/>
    <p:sldId id="329" r:id="rId10"/>
    <p:sldId id="260" r:id="rId11"/>
    <p:sldId id="331" r:id="rId12"/>
    <p:sldId id="333" r:id="rId13"/>
    <p:sldId id="334" r:id="rId14"/>
    <p:sldId id="335" r:id="rId15"/>
    <p:sldId id="339" r:id="rId16"/>
    <p:sldId id="338" r:id="rId17"/>
    <p:sldId id="340" r:id="rId18"/>
    <p:sldId id="341" r:id="rId19"/>
    <p:sldId id="330" r:id="rId20"/>
    <p:sldId id="261" r:id="rId21"/>
    <p:sldId id="272" r:id="rId22"/>
    <p:sldId id="271" r:id="rId23"/>
    <p:sldId id="274" r:id="rId24"/>
    <p:sldId id="275" r:id="rId25"/>
    <p:sldId id="276" r:id="rId26"/>
    <p:sldId id="273" r:id="rId27"/>
    <p:sldId id="262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4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7" r:id="rId51"/>
    <p:sldId id="306" r:id="rId52"/>
    <p:sldId id="308" r:id="rId53"/>
    <p:sldId id="263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264" r:id="rId70"/>
    <p:sldId id="265" r:id="rId71"/>
    <p:sldId id="258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uppose we have an input image N and some sets of pix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oreground set                      : set of all pixels that are sample for the obj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ackground set                     : set of all pixels that are sample for the backgr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Uncertain set                      : set of all pixels that are not in the both fore/background set. </a:t>
            </a:r>
          </a:p>
          <a:p>
            <a:r>
              <a:rPr lang="en-US" sz="1800" dirty="0" smtClean="0"/>
              <a:t>How to figure out all pixels belong to the object in the image and separate them from the background?                         </a:t>
            </a:r>
            <a:endParaRPr lang="en-US" sz="1800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5044" y="2592227"/>
            <a:ext cx="5420301" cy="27419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1898"/>
              </p:ext>
            </p:extLst>
          </p:nvPr>
        </p:nvGraphicFramePr>
        <p:xfrm>
          <a:off x="2639151" y="2688115"/>
          <a:ext cx="1117600" cy="3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9151" y="2688115"/>
                        <a:ext cx="1117600" cy="31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08373"/>
              </p:ext>
            </p:extLst>
          </p:nvPr>
        </p:nvGraphicFramePr>
        <p:xfrm>
          <a:off x="2677251" y="3534392"/>
          <a:ext cx="1041400" cy="39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251" y="3534392"/>
                        <a:ext cx="1041400" cy="39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4254"/>
              </p:ext>
            </p:extLst>
          </p:nvPr>
        </p:nvGraphicFramePr>
        <p:xfrm>
          <a:off x="2485987" y="4407963"/>
          <a:ext cx="1092200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987" y="4407963"/>
                        <a:ext cx="1092200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0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s: foreground,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binary image is an image in which each pixel belongs to one of only two possible discrete logical value: 1 or 0. In out problem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1 is known as “object”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ogical value 0 is known as “not object”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define the set of pixels which logical value is </a:t>
            </a:r>
            <a:r>
              <a:rPr lang="en-US" i="1" dirty="0" smtClean="0"/>
              <a:t>1/0</a:t>
            </a:r>
            <a:r>
              <a:rPr lang="en-US" dirty="0" smtClean="0"/>
              <a:t> as the temp </a:t>
            </a:r>
            <a:r>
              <a:rPr lang="en-US" i="1" dirty="0" smtClean="0"/>
              <a:t>foreground</a:t>
            </a:r>
            <a:r>
              <a:rPr lang="en-US" dirty="0" smtClean="0"/>
              <a:t>/</a:t>
            </a:r>
            <a:r>
              <a:rPr lang="en-US" i="1" dirty="0" smtClean="0"/>
              <a:t>background</a:t>
            </a:r>
            <a:r>
              <a:rPr lang="en-US" dirty="0" smtClean="0"/>
              <a:t> pix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For all image pixels, we need to assign a unique label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in the </a:t>
            </a:r>
            <a:r>
              <a:rPr lang="en-US" i="1" dirty="0" smtClean="0"/>
              <a:t>foreground/background</a:t>
            </a:r>
            <a:r>
              <a:rPr lang="en-US" dirty="0" smtClean="0"/>
              <a:t> set, the label of it is </a:t>
            </a:r>
            <a:r>
              <a:rPr lang="en-US" i="1" dirty="0" smtClean="0"/>
              <a:t>1/0</a:t>
            </a:r>
            <a:r>
              <a:rPr lang="en-US" dirty="0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f a pixel is not in the foreground and background set, the temporary label of it is “</a:t>
            </a:r>
            <a:r>
              <a:rPr lang="en-US" i="1" dirty="0" smtClean="0"/>
              <a:t>uncertain</a:t>
            </a:r>
            <a:r>
              <a:rPr lang="en-US" dirty="0" smtClean="0"/>
              <a:t>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How to find a way to label all pixels in the image so that all pixels belong to object we want to select have same label, and so do to the another pix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28382"/>
              </p:ext>
            </p:extLst>
          </p:nvPr>
        </p:nvGraphicFramePr>
        <p:xfrm>
          <a:off x="2787268" y="2544896"/>
          <a:ext cx="5949108" cy="57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68" y="2544896"/>
                        <a:ext cx="5949108" cy="57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7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 - Constra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ata constrai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If a pixel has it colors similar to at least one pixel belong to foreground seeds, it is more likely to get foreground label, and so do with background seeds.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Prior constraint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Pixels that belong to the object tend to group together, and so do with pixels  that belong to backgr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85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     be the value of pixel p, so that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8062"/>
              </p:ext>
            </p:extLst>
          </p:nvPr>
        </p:nvGraphicFramePr>
        <p:xfrm>
          <a:off x="1405491" y="1825625"/>
          <a:ext cx="434325" cy="55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491" y="1825625"/>
                        <a:ext cx="434325" cy="55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4851"/>
              </p:ext>
            </p:extLst>
          </p:nvPr>
        </p:nvGraphicFramePr>
        <p:xfrm>
          <a:off x="4944659" y="2500925"/>
          <a:ext cx="1741523" cy="6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659" y="2500925"/>
                        <a:ext cx="1741523" cy="6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0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model data constraint by using Data Penalty </a:t>
            </a:r>
            <a:r>
              <a:rPr lang="en-US" dirty="0" smtClean="0"/>
              <a:t>Functio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figure out how image satisfy the data constraint, we sum up all pixel penalty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98" y="2333988"/>
            <a:ext cx="4789950" cy="96286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8405"/>
              </p:ext>
            </p:extLst>
          </p:nvPr>
        </p:nvGraphicFramePr>
        <p:xfrm>
          <a:off x="9324622" y="1825625"/>
          <a:ext cx="947404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520560" imgH="279360" progId="Equation.DSMT4">
                  <p:embed/>
                </p:oleObj>
              </mc:Choice>
              <mc:Fallback>
                <p:oleObj name="Equation" r:id="rId4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4622" y="1825625"/>
                        <a:ext cx="947404" cy="5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6223"/>
              </p:ext>
            </p:extLst>
          </p:nvPr>
        </p:nvGraphicFramePr>
        <p:xfrm>
          <a:off x="4929860" y="5222876"/>
          <a:ext cx="1840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860" y="5222876"/>
                        <a:ext cx="18400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409" y="3296853"/>
            <a:ext cx="6014099" cy="8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65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Prior constraint Discontinuity definition</a:t>
            </a:r>
            <a:endParaRPr lang="en-US" sz="3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531" y="2052446"/>
            <a:ext cx="3306996" cy="3594019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ixel p and q exist a discontinuity if                   . By that, each pixel belong to the object boundary have some discontinuities pixels aroun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6317"/>
              </p:ext>
            </p:extLst>
          </p:nvPr>
        </p:nvGraphicFramePr>
        <p:xfrm>
          <a:off x="2805906" y="2834796"/>
          <a:ext cx="1224605" cy="3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06" y="2834796"/>
                        <a:ext cx="1224605" cy="3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161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model the prior constraint as a function of the color gradient for all discontinuiti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           is the L2-Norm of RGB color difference between two pixels p and q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95" y="2549159"/>
            <a:ext cx="3267739" cy="768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955"/>
              </p:ext>
            </p:extLst>
          </p:nvPr>
        </p:nvGraphicFramePr>
        <p:xfrm>
          <a:off x="1788404" y="3584125"/>
          <a:ext cx="1356410" cy="6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04" y="3584125"/>
                        <a:ext cx="1356410" cy="6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14461"/>
              </p:ext>
            </p:extLst>
          </p:nvPr>
        </p:nvGraphicFramePr>
        <p:xfrm>
          <a:off x="1788404" y="4418461"/>
          <a:ext cx="1638302" cy="4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404" y="4418461"/>
                        <a:ext cx="1638302" cy="4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659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055812"/>
            <a:ext cx="10515600" cy="412115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inimize the energy function (</a:t>
            </a:r>
            <a:r>
              <a:rPr lang="vi-VN" dirty="0"/>
              <a:t>Greig et al</a:t>
            </a:r>
            <a:r>
              <a:rPr lang="vi-VN" dirty="0" smtClean="0"/>
              <a:t>.</a:t>
            </a:r>
            <a:r>
              <a:rPr lang="en-US" dirty="0" smtClean="0"/>
              <a:t>, 198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Where      know as a balancing parameter between data constraint and the prior constraint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larger lambda, the less discontinuities in the optimal labeling L.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he smaller lambda, the more optimal labeling L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7470"/>
              </p:ext>
            </p:extLst>
          </p:nvPr>
        </p:nvGraphicFramePr>
        <p:xfrm>
          <a:off x="1981736" y="3624549"/>
          <a:ext cx="298756" cy="3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736" y="3624549"/>
                        <a:ext cx="298756" cy="38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736" y="2462337"/>
            <a:ext cx="7887801" cy="116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50" y="1690688"/>
            <a:ext cx="6236900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ent Lazy Snapping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190" y="1825625"/>
            <a:ext cx="9805619" cy="4351338"/>
          </a:xfrm>
        </p:spPr>
      </p:pic>
    </p:spTree>
    <p:extLst>
      <p:ext uri="{BB962C8B-B14F-4D97-AF65-F5344CB8AC3E}">
        <p14:creationId xmlns:p14="http://schemas.microsoft.com/office/powerpoint/2010/main" val="11718082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1: Sample definition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2890911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US" dirty="0" smtClean="0"/>
              <a:t>Imag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IE" sz="3600" dirty="0"/>
              <a:t>An image is a set of sub-images that sometimes referred to as regions-of-interest, ROIs, or simply </a:t>
            </a:r>
            <a:r>
              <a:rPr lang="en-IE" sz="3600" dirty="0" smtClean="0"/>
              <a:t>regions.</a:t>
            </a:r>
          </a:p>
          <a:p>
            <a:pPr>
              <a:lnSpc>
                <a:spcPct val="150000"/>
              </a:lnSpc>
            </a:pPr>
            <a:r>
              <a:rPr lang="en-US" sz="3600" dirty="0"/>
              <a:t>One of the problem in image processing is image selection – how to cut out or select an area for later specific image processing ope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376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User ac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Visualize examples by drawing strokes/points in input image.</a:t>
            </a:r>
            <a:endParaRPr lang="en-US" sz="2400" dirty="0"/>
          </a:p>
        </p:txBody>
      </p:sp>
      <p:pic>
        <p:nvPicPr>
          <p:cNvPr id="9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525" y="1895475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3864834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efini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7413"/>
            <a:ext cx="6172200" cy="4633649"/>
          </a:xfrm>
        </p:spPr>
      </p:pic>
    </p:spTree>
    <p:extLst>
      <p:ext uri="{BB962C8B-B14F-4D97-AF65-F5344CB8AC3E}">
        <p14:creationId xmlns:p14="http://schemas.microsoft.com/office/powerpoint/2010/main" val="28428334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 2: Pre-segmentation by SEEDs algorithm</a:t>
            </a:r>
            <a:endParaRPr lang="en-US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239048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Over-segmentation</a:t>
            </a:r>
            <a:r>
              <a:rPr lang="en-US" sz="2400" dirty="0"/>
              <a:t>: pixels belong to same object are classified as belonging to different segments. A single object may be represented by two or more segments</a:t>
            </a:r>
            <a:r>
              <a:rPr lang="en-US" sz="2400" dirty="0" smtClean="0"/>
              <a:t>.</a:t>
            </a:r>
            <a:endParaRPr lang="en-IE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29735012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987425"/>
            <a:ext cx="3932237" cy="4881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IE" sz="2400" b="1" dirty="0" smtClean="0"/>
              <a:t>Under-segmentation</a:t>
            </a:r>
            <a:r>
              <a:rPr lang="en-IE" sz="2400" dirty="0"/>
              <a:t>: pixels belong to different objects are classified as belonging to the same object. A single segment may contain several objects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315" y="975850"/>
            <a:ext cx="4907946" cy="4873625"/>
          </a:xfrm>
        </p:spPr>
      </p:pic>
    </p:spTree>
    <p:extLst>
      <p:ext uri="{BB962C8B-B14F-4D97-AF65-F5344CB8AC3E}">
        <p14:creationId xmlns:p14="http://schemas.microsoft.com/office/powerpoint/2010/main" val="18987806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K-means method</a:t>
            </a:r>
            <a:br>
              <a:rPr lang="en-US" dirty="0" smtClean="0"/>
            </a:br>
            <a:r>
              <a:rPr lang="en-US" dirty="0" smtClean="0"/>
              <a:t>(4124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Ov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asy to implement, but require time and memory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8" y="2057399"/>
            <a:ext cx="4246190" cy="2836666"/>
          </a:xfrm>
        </p:spPr>
      </p:pic>
    </p:spTree>
    <p:extLst>
      <p:ext uri="{BB962C8B-B14F-4D97-AF65-F5344CB8AC3E}">
        <p14:creationId xmlns:p14="http://schemas.microsoft.com/office/powerpoint/2010/main" val="25790411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Watershed method</a:t>
            </a:r>
            <a:br>
              <a:rPr lang="en-US" dirty="0" smtClean="0"/>
            </a:br>
            <a:r>
              <a:rPr lang="en-US" dirty="0" smtClean="0"/>
              <a:t>(212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not control the number of 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der-segmentation proble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stable because result depends on threshold value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C:\Users\Sonata\Desktop\TestImage\7\waterShed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645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Super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</a:t>
            </a:r>
            <a:r>
              <a:rPr lang="en-IE" sz="2400" dirty="0" smtClean="0"/>
              <a:t>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b="1" dirty="0"/>
              <a:t>Under-fitting boundary problem</a:t>
            </a:r>
            <a:r>
              <a:rPr lang="en-US" sz="24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C:\Users\Sonata\Desktop\TestImage\7\2\waterShed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880" y="2006917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52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-segmentation step</a:t>
            </a:r>
            <a:br>
              <a:rPr lang="en-US" dirty="0" smtClean="0"/>
            </a:br>
            <a:r>
              <a:rPr lang="en-US" dirty="0" smtClean="0"/>
              <a:t>SEEDs – Revised Mean Pixel</a:t>
            </a:r>
            <a:br>
              <a:rPr lang="en-US" dirty="0" smtClean="0"/>
            </a:br>
            <a:r>
              <a:rPr lang="en-US" dirty="0" smtClean="0"/>
              <a:t>(800 segments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Can control the number of </a:t>
            </a:r>
            <a:r>
              <a:rPr lang="en-IE" sz="2400" dirty="0" smtClean="0"/>
              <a:t>segments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E" sz="2400" dirty="0"/>
              <a:t>Depend on the number of iteration.</a:t>
            </a:r>
            <a:endParaRPr lang="en-US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table, usable result.</a:t>
            </a:r>
            <a:endParaRPr lang="en-US" sz="2400" dirty="0"/>
          </a:p>
        </p:txBody>
      </p:sp>
      <p:pic>
        <p:nvPicPr>
          <p:cNvPr id="7" name="Content Placeholder 6" descr="E:\FPT\Graduation Assignment\Demo\20160628_Demo11\Lazy_Snapping\LazySnappingExperiment\LazySnappingExperiment\contour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895475"/>
            <a:ext cx="4242816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654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mparison between </a:t>
            </a:r>
            <a:br>
              <a:rPr lang="en-US" dirty="0" smtClean="0"/>
            </a:br>
            <a:r>
              <a:rPr lang="en-US" dirty="0" smtClean="0"/>
              <a:t>SEEDs Super Pixel and SEEDs Revised Mean Pix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EDs Super Pix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44" y="2505075"/>
            <a:ext cx="2735075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EEDs Revised Mean Pixel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71" y="2505075"/>
            <a:ext cx="2179445" cy="3684588"/>
          </a:xfrm>
        </p:spPr>
      </p:pic>
    </p:spTree>
    <p:extLst>
      <p:ext uri="{BB962C8B-B14F-4D97-AF65-F5344CB8AC3E}">
        <p14:creationId xmlns:p14="http://schemas.microsoft.com/office/powerpoint/2010/main" val="4107111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09439"/>
          </a:xfrm>
        </p:spPr>
        <p:txBody>
          <a:bodyPr>
            <a:normAutofit/>
          </a:bodyPr>
          <a:lstStyle/>
          <a:p>
            <a:r>
              <a:rPr lang="en-IE" dirty="0"/>
              <a:t>Interactive single-imag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4564"/>
            <a:ext cx="10515600" cy="45023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3600" dirty="0"/>
              <a:t>Interactive single-image segmentation (image </a:t>
            </a:r>
            <a:r>
              <a:rPr lang="en-IE" sz="3600" dirty="0" smtClean="0"/>
              <a:t>cut-out </a:t>
            </a:r>
            <a:r>
              <a:rPr lang="en-IE" sz="3600" dirty="0"/>
              <a:t>or foreground/background separation), one of the typical case in region selection </a:t>
            </a:r>
            <a:r>
              <a:rPr lang="en-IE" sz="3600" dirty="0" smtClean="0"/>
              <a:t>problem, </a:t>
            </a:r>
            <a:r>
              <a:rPr lang="en-IE" sz="3600" dirty="0"/>
              <a:t>is to select the object (e.g. human, flower) from the background that based on samples provided by the </a:t>
            </a:r>
            <a:r>
              <a:rPr lang="en-IE" sz="3600" dirty="0" smtClean="0"/>
              <a:t>us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8816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EDs Revised Mean Pix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Can control the number of segments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an control the number of iteration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over/under segmentation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void under-fitting boundary problem.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Linear complexity: O(5*N) (N – number of pixel in the original imag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1346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segmentation ste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egments combine with sample definition in pixel level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lue color: pixel belongs to foreground/objec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d color: pixel belongs to backgroun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06293"/>
            <a:ext cx="6172200" cy="4635888"/>
          </a:xfrm>
        </p:spPr>
      </p:pic>
    </p:spTree>
    <p:extLst>
      <p:ext uri="{BB962C8B-B14F-4D97-AF65-F5344CB8AC3E}">
        <p14:creationId xmlns:p14="http://schemas.microsoft.com/office/powerpoint/2010/main" val="29032553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Graph initial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392" y="2348476"/>
            <a:ext cx="3515216" cy="3305636"/>
          </a:xfrm>
        </p:spPr>
      </p:pic>
    </p:spTree>
    <p:extLst>
      <p:ext uri="{BB962C8B-B14F-4D97-AF65-F5344CB8AC3E}">
        <p14:creationId xmlns:p14="http://schemas.microsoft.com/office/powerpoint/2010/main" val="1782529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properti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987425"/>
            <a:ext cx="2866649" cy="24384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etwork G = (V,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 = {source, sink, segments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|V</a:t>
            </a:r>
            <a:r>
              <a:rPr lang="en-US" sz="1600" dirty="0" smtClean="0"/>
              <a:t>| = </a:t>
            </a:r>
            <a:r>
              <a:rPr lang="en-US" sz="1600" dirty="0"/>
              <a:t>number of </a:t>
            </a:r>
            <a:r>
              <a:rPr lang="en-US" sz="1600" dirty="0" smtClean="0"/>
              <a:t>segments +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(u) = mean value of segment 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 = {t-link, n-link}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with label L[p] is a neighbor of pixel q with label L[q] and L[p] &lt;&gt; L[q], so p and q are neighbor in the network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p belongs to foreground sample, we mark vertex L[p] connect to sour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f pixel q belongs to background sample, we mark vertex L[q] connect to sink.</a:t>
            </a:r>
            <a:endParaRPr lang="en-US" sz="1600" dirty="0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963" y="3799280"/>
            <a:ext cx="2866649" cy="15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Use K-means method to cluster the color of foreground seeds       and background seeds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mean colors of each set are denote as            and            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Each node      has its color         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49885"/>
              </p:ext>
            </p:extLst>
          </p:nvPr>
        </p:nvGraphicFramePr>
        <p:xfrm>
          <a:off x="4576763" y="1539875"/>
          <a:ext cx="73850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3" imgW="4343400" imgH="2057400" progId="Equation.DSMT4">
                  <p:embed/>
                </p:oleObj>
              </mc:Choice>
              <mc:Fallback>
                <p:oleObj name="Equation" r:id="rId3" imgW="4343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6763" y="1539875"/>
                        <a:ext cx="738505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581"/>
              </p:ext>
            </p:extLst>
          </p:nvPr>
        </p:nvGraphicFramePr>
        <p:xfrm>
          <a:off x="4317486" y="2581397"/>
          <a:ext cx="357412" cy="35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486" y="2581397"/>
                        <a:ext cx="357412" cy="35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70626"/>
              </p:ext>
            </p:extLst>
          </p:nvPr>
        </p:nvGraphicFramePr>
        <p:xfrm>
          <a:off x="3596128" y="3059985"/>
          <a:ext cx="264672" cy="36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6128" y="3059985"/>
                        <a:ext cx="264672" cy="36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66438"/>
              </p:ext>
            </p:extLst>
          </p:nvPr>
        </p:nvGraphicFramePr>
        <p:xfrm>
          <a:off x="1965503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03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42500"/>
              </p:ext>
            </p:extLst>
          </p:nvPr>
        </p:nvGraphicFramePr>
        <p:xfrm>
          <a:off x="3091218" y="4049250"/>
          <a:ext cx="636410" cy="4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1218" y="4049250"/>
                        <a:ext cx="636410" cy="43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9886"/>
              </p:ext>
            </p:extLst>
          </p:nvPr>
        </p:nvGraphicFramePr>
        <p:xfrm>
          <a:off x="2103791" y="4758776"/>
          <a:ext cx="179917" cy="27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791" y="4758776"/>
                        <a:ext cx="179917" cy="27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81562"/>
              </p:ext>
            </p:extLst>
          </p:nvPr>
        </p:nvGraphicFramePr>
        <p:xfrm>
          <a:off x="3657600" y="4770784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4770784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-link cost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          is the L2-Norm of RGB color difference between two pixels p and q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More detailed, we use Euclidean distance to compute          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145756" y="1307939"/>
            <a:ext cx="14645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48224"/>
              </p:ext>
            </p:extLst>
          </p:nvPr>
        </p:nvGraphicFramePr>
        <p:xfrm>
          <a:off x="6742113" y="2125663"/>
          <a:ext cx="305593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2125663"/>
                        <a:ext cx="3055937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21725"/>
              </p:ext>
            </p:extLst>
          </p:nvPr>
        </p:nvGraphicFramePr>
        <p:xfrm>
          <a:off x="1063977" y="2143317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77" y="2143317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267"/>
              </p:ext>
            </p:extLst>
          </p:nvPr>
        </p:nvGraphicFramePr>
        <p:xfrm>
          <a:off x="3141248" y="4104792"/>
          <a:ext cx="484602" cy="3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248" y="4104792"/>
                        <a:ext cx="484602" cy="38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b="1" dirty="0"/>
              <a:t>Graph </a:t>
            </a:r>
            <a:r>
              <a:rPr lang="en-US" b="1" dirty="0" smtClean="0"/>
              <a:t>cut and 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475" y="1825625"/>
            <a:ext cx="5813049" cy="4351338"/>
          </a:xfrm>
        </p:spPr>
      </p:pic>
    </p:spTree>
    <p:extLst>
      <p:ext uri="{BB962C8B-B14F-4D97-AF65-F5344CB8AC3E}">
        <p14:creationId xmlns:p14="http://schemas.microsoft.com/office/powerpoint/2010/main" val="1154107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4148"/>
            <a:ext cx="6172200" cy="4620178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apply Graph Cut solution of Yuri </a:t>
            </a:r>
            <a:r>
              <a:rPr lang="en-US" sz="2000" dirty="0" err="1" smtClean="0"/>
              <a:t>Boykov</a:t>
            </a:r>
            <a:r>
              <a:rPr lang="en-US" sz="2000" dirty="0" smtClean="0"/>
              <a:t> and Vladimir Kolmogorov to the network to solve maximum flow problem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96243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188" y="1118634"/>
            <a:ext cx="6172200" cy="4611207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We transfer label value  of vertices back to all regions in the original image, change color or background regions to get final segmentation – object selec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82667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" y="2472531"/>
            <a:ext cx="4581525" cy="3057525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37" y="247253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803671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200" dirty="0" smtClean="0"/>
              <a:t>Image segmentation from Lazy Snapping paper</a:t>
            </a:r>
            <a:endParaRPr lang="en-US" sz="4200" dirty="0"/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9" y="1825625"/>
            <a:ext cx="2927121" cy="4351338"/>
          </a:xfrm>
        </p:spPr>
      </p:pic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338" y="1825625"/>
            <a:ext cx="2909324" cy="4351338"/>
          </a:xfrm>
        </p:spPr>
      </p:pic>
    </p:spTree>
    <p:extLst>
      <p:ext uri="{BB962C8B-B14F-4D97-AF65-F5344CB8AC3E}">
        <p14:creationId xmlns:p14="http://schemas.microsoft.com/office/powerpoint/2010/main" val="2552758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1: Pixel loss in thin are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89080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05075"/>
            <a:ext cx="2458945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901" y="2504631"/>
            <a:ext cx="2461785" cy="3685032"/>
          </a:xfrm>
        </p:spPr>
      </p:pic>
    </p:spTree>
    <p:extLst>
      <p:ext uri="{BB962C8B-B14F-4D97-AF65-F5344CB8AC3E}">
        <p14:creationId xmlns:p14="http://schemas.microsoft.com/office/powerpoint/2010/main" val="35923299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2: Unsmooth bound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Dancing_Emily</a:t>
            </a:r>
            <a:r>
              <a:rPr lang="en-US" dirty="0" smtClean="0"/>
              <a:t> with samp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05075"/>
            <a:ext cx="3684588" cy="3684588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7350421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mitation </a:t>
            </a:r>
            <a:r>
              <a:rPr lang="en-US" dirty="0" smtClean="0"/>
              <a:t>3: Poor performance when foreground and background have similar color distrib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err="1" smtClean="0"/>
              <a:t>Vango</a:t>
            </a:r>
            <a:r>
              <a:rPr lang="en-US" dirty="0" smtClean="0"/>
              <a:t> with s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Final segm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88" y="2505075"/>
            <a:ext cx="4907986" cy="368458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01" y="2505075"/>
            <a:ext cx="4907986" cy="3684588"/>
          </a:xfrm>
        </p:spPr>
      </p:pic>
    </p:spTree>
    <p:extLst>
      <p:ext uri="{BB962C8B-B14F-4D97-AF65-F5344CB8AC3E}">
        <p14:creationId xmlns:p14="http://schemas.microsoft.com/office/powerpoint/2010/main" val="3768328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keley dataset – 12003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36041705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35070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30181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34513368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7603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29" y="2818606"/>
            <a:ext cx="4571659" cy="3054096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1687389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18702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21" y="2505075"/>
            <a:ext cx="2458945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209" y="2516650"/>
            <a:ext cx="2458945" cy="3684588"/>
          </a:xfrm>
        </p:spPr>
      </p:pic>
    </p:spTree>
    <p:extLst>
      <p:ext uri="{BB962C8B-B14F-4D97-AF65-F5344CB8AC3E}">
        <p14:creationId xmlns:p14="http://schemas.microsoft.com/office/powerpoint/2010/main" val="19857818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keley dataset </a:t>
            </a:r>
            <a:r>
              <a:rPr lang="en-US" dirty="0" smtClean="0"/>
              <a:t>– 20705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19" y="2818606"/>
            <a:ext cx="4581525" cy="3057525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031" y="2818606"/>
            <a:ext cx="4581525" cy="3057525"/>
          </a:xfrm>
        </p:spPr>
      </p:pic>
    </p:spTree>
    <p:extLst>
      <p:ext uri="{BB962C8B-B14F-4D97-AF65-F5344CB8AC3E}">
        <p14:creationId xmlns:p14="http://schemas.microsoft.com/office/powerpoint/2010/main" val="27787317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5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18069793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6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402" y="2505075"/>
            <a:ext cx="4912784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89" y="2505075"/>
            <a:ext cx="4912784" cy="3684588"/>
          </a:xfrm>
        </p:spPr>
      </p:pic>
    </p:spTree>
    <p:extLst>
      <p:ext uri="{BB962C8B-B14F-4D97-AF65-F5344CB8AC3E}">
        <p14:creationId xmlns:p14="http://schemas.microsoft.com/office/powerpoint/2010/main" val="4976230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7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25659070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8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16650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80370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oi’s </a:t>
            </a:r>
            <a:r>
              <a:rPr lang="en-US" dirty="0"/>
              <a:t>dataset </a:t>
            </a:r>
            <a:r>
              <a:rPr lang="en-US" dirty="0" smtClean="0"/>
              <a:t>– 9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Interactive Graph Cut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73" y="2505075"/>
            <a:ext cx="2763441" cy="3684588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961" y="2505075"/>
            <a:ext cx="2763441" cy="3684588"/>
          </a:xfrm>
        </p:spPr>
      </p:pic>
    </p:spTree>
    <p:extLst>
      <p:ext uri="{BB962C8B-B14F-4D97-AF65-F5344CB8AC3E}">
        <p14:creationId xmlns:p14="http://schemas.microsoft.com/office/powerpoint/2010/main" val="34268852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Cat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74" y="2817654"/>
            <a:ext cx="3063240" cy="3063240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156" y="2813844"/>
            <a:ext cx="3067050" cy="3067050"/>
          </a:xfrm>
        </p:spPr>
      </p:pic>
    </p:spTree>
    <p:extLst>
      <p:ext uri="{BB962C8B-B14F-4D97-AF65-F5344CB8AC3E}">
        <p14:creationId xmlns:p14="http://schemas.microsoft.com/office/powerpoint/2010/main" val="18663626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TrangAn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982" y="2776887"/>
            <a:ext cx="4177623" cy="31363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801" y="2781459"/>
            <a:ext cx="4175760" cy="3131820"/>
          </a:xfrm>
        </p:spPr>
      </p:pic>
    </p:spTree>
    <p:extLst>
      <p:ext uri="{BB962C8B-B14F-4D97-AF65-F5344CB8AC3E}">
        <p14:creationId xmlns:p14="http://schemas.microsoft.com/office/powerpoint/2010/main" val="41975524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Nam_2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668" y="2505075"/>
            <a:ext cx="2072251" cy="368400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76388" y="3322654"/>
            <a:ext cx="3684587" cy="2072580"/>
          </a:xfrm>
        </p:spPr>
      </p:pic>
    </p:spTree>
    <p:extLst>
      <p:ext uri="{BB962C8B-B14F-4D97-AF65-F5344CB8AC3E}">
        <p14:creationId xmlns:p14="http://schemas.microsoft.com/office/powerpoint/2010/main" val="34476265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WSpaper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500" y="2505075"/>
            <a:ext cx="3684588" cy="368458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387" y="2516650"/>
            <a:ext cx="3684588" cy="3684588"/>
          </a:xfrm>
        </p:spPr>
      </p:pic>
    </p:spTree>
    <p:extLst>
      <p:ext uri="{BB962C8B-B14F-4D97-AF65-F5344CB8AC3E}">
        <p14:creationId xmlns:p14="http://schemas.microsoft.com/office/powerpoint/2010/main" val="358756645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’s </a:t>
            </a:r>
            <a:r>
              <a:rPr lang="en-US" dirty="0"/>
              <a:t>dataset </a:t>
            </a:r>
            <a:r>
              <a:rPr lang="en-US" dirty="0" smtClean="0"/>
              <a:t>– Emily_child.jp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Silent Lazy Snapping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378" y="2504631"/>
            <a:ext cx="2072831" cy="368503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10" y="2505075"/>
            <a:ext cx="2068742" cy="3684588"/>
          </a:xfrm>
        </p:spPr>
      </p:pic>
    </p:spTree>
    <p:extLst>
      <p:ext uri="{BB962C8B-B14F-4D97-AF65-F5344CB8AC3E}">
        <p14:creationId xmlns:p14="http://schemas.microsoft.com/office/powerpoint/2010/main" val="325799586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eig</a:t>
            </a:r>
            <a:r>
              <a:rPr lang="en-US" dirty="0" smtClean="0"/>
              <a:t> et al, 1989: the first using min-cut max-flow algorithm to optimize certain energy function in vision.</a:t>
            </a:r>
          </a:p>
          <a:p>
            <a:r>
              <a:rPr lang="en-US" dirty="0" err="1" smtClean="0"/>
              <a:t>Boykov</a:t>
            </a:r>
            <a:r>
              <a:rPr lang="en-US" dirty="0" smtClean="0"/>
              <a:t> and Jolly, 2001: </a:t>
            </a:r>
            <a:r>
              <a:rPr lang="en-US" dirty="0" smtClean="0"/>
              <a:t>basing on the work of </a:t>
            </a:r>
            <a:r>
              <a:rPr lang="en-US" dirty="0" err="1" smtClean="0"/>
              <a:t>Greig</a:t>
            </a:r>
            <a:r>
              <a:rPr lang="en-US" dirty="0" smtClean="0"/>
              <a:t>, finding optimal segmentation which satisfies hard constraints imposed by user and soft constraints combining both region and boundary properties.</a:t>
            </a:r>
          </a:p>
          <a:p>
            <a:r>
              <a:rPr lang="en-US" dirty="0" smtClean="0"/>
              <a:t>Li, Tang, Sun and Shum, 2004: improving the method of </a:t>
            </a:r>
            <a:r>
              <a:rPr lang="en-US" dirty="0" err="1" smtClean="0"/>
              <a:t>Boykov</a:t>
            </a:r>
            <a:r>
              <a:rPr lang="en-US" dirty="0" smtClean="0"/>
              <a:t> and Jolly, working on super-pixel with an extra boundary-editing step.  </a:t>
            </a:r>
          </a:p>
          <a:p>
            <a:r>
              <a:rPr lang="en-US" dirty="0" err="1" smtClean="0"/>
              <a:t>Rother</a:t>
            </a:r>
            <a:r>
              <a:rPr lang="en-US" dirty="0" smtClean="0"/>
              <a:t>, </a:t>
            </a:r>
            <a:r>
              <a:rPr lang="en-US" dirty="0" err="1" smtClean="0"/>
              <a:t>Kolgomorov</a:t>
            </a:r>
            <a:r>
              <a:rPr lang="en-US" dirty="0" smtClean="0"/>
              <a:t> and Blake, 2004: the iterated version of </a:t>
            </a:r>
            <a:r>
              <a:rPr lang="en-US" dirty="0" err="1" smtClean="0"/>
              <a:t>Boykov</a:t>
            </a:r>
            <a:r>
              <a:rPr lang="en-US" dirty="0" smtClean="0"/>
              <a:t> and Jolly, using color and contrast information with border matting for optimize the boundary.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125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zy </a:t>
            </a:r>
            <a:r>
              <a:rPr lang="en-US" smtClean="0"/>
              <a:t>Snapping s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680023"/>
            <a:ext cx="10515600" cy="2642541"/>
          </a:xfrm>
        </p:spPr>
      </p:pic>
    </p:spTree>
    <p:extLst>
      <p:ext uri="{BB962C8B-B14F-4D97-AF65-F5344CB8AC3E}">
        <p14:creationId xmlns:p14="http://schemas.microsoft.com/office/powerpoint/2010/main" val="3466923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GrabCut</a:t>
            </a:r>
            <a:r>
              <a:rPr lang="en-US" dirty="0" smtClean="0"/>
              <a:t> sampl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62" y="1825625"/>
            <a:ext cx="7581876" cy="4351338"/>
          </a:xfrm>
        </p:spPr>
      </p:pic>
    </p:spTree>
    <p:extLst>
      <p:ext uri="{BB962C8B-B14F-4D97-AF65-F5344CB8AC3E}">
        <p14:creationId xmlns:p14="http://schemas.microsoft.com/office/powerpoint/2010/main" val="65096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</TotalTime>
  <Words>1595</Words>
  <Application>Microsoft Office PowerPoint</Application>
  <PresentationFormat>Widescreen</PresentationFormat>
  <Paragraphs>267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7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Image selection</vt:lpstr>
      <vt:lpstr>Interactive single-image segmentation</vt:lpstr>
      <vt:lpstr>Image segmentation from Lazy Snapping paper</vt:lpstr>
      <vt:lpstr>PowerPoint Presentation</vt:lpstr>
      <vt:lpstr>Literature review</vt:lpstr>
      <vt:lpstr>Lazy Snapping samples</vt:lpstr>
      <vt:lpstr>GrabCut samples</vt:lpstr>
      <vt:lpstr>PowerPoint Presentation</vt:lpstr>
      <vt:lpstr>Problem statement</vt:lpstr>
      <vt:lpstr>Binary images: foreground, background</vt:lpstr>
      <vt:lpstr>Binary labelling problem</vt:lpstr>
      <vt:lpstr>Binary labelling problem - Constraint</vt:lpstr>
      <vt:lpstr>Binary labeling problem</vt:lpstr>
      <vt:lpstr>Binary labeling problem</vt:lpstr>
      <vt:lpstr>Prior constraint Discontinuity definition</vt:lpstr>
      <vt:lpstr>Binary labeling problem</vt:lpstr>
      <vt:lpstr>Binary labelling problem</vt:lpstr>
      <vt:lpstr>PowerPoint Presentation</vt:lpstr>
      <vt:lpstr>Energy function</vt:lpstr>
      <vt:lpstr>Graph cut constru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Silent Lazy Snapping model</vt:lpstr>
      <vt:lpstr>Step 1: Sample definition</vt:lpstr>
      <vt:lpstr>Sample definition step</vt:lpstr>
      <vt:lpstr>Sample definition step</vt:lpstr>
      <vt:lpstr>Step 2: Pre-segmentation by SEEDs algorithm</vt:lpstr>
      <vt:lpstr>PowerPoint Presentation</vt:lpstr>
      <vt:lpstr>PowerPoint Presentation</vt:lpstr>
      <vt:lpstr>Pre-segmentation step K-means method (4124 segments)</vt:lpstr>
      <vt:lpstr>Pre-segmentation step Watershed method (212 segments)</vt:lpstr>
      <vt:lpstr>Pre-segmentation step SEEDs – Super pixel (800 segments)</vt:lpstr>
      <vt:lpstr>Pre-segmentation step SEEDs – Revised Mean Pixel (800 segments)</vt:lpstr>
      <vt:lpstr>Comparison between  SEEDs Super Pixel and SEEDs Revised Mean Pixel</vt:lpstr>
      <vt:lpstr>Why SEEDs Revised Mean Pixels?</vt:lpstr>
      <vt:lpstr>Pre-segmentation step</vt:lpstr>
      <vt:lpstr>Step 3: Graph initialization</vt:lpstr>
      <vt:lpstr>Network properties</vt:lpstr>
      <vt:lpstr>T-link cost</vt:lpstr>
      <vt:lpstr>N-link cost</vt:lpstr>
      <vt:lpstr>Step 4: Graph cut and final segmentation</vt:lpstr>
      <vt:lpstr>Final segmentation</vt:lpstr>
      <vt:lpstr>Final segmentation</vt:lpstr>
      <vt:lpstr>Sample result</vt:lpstr>
      <vt:lpstr>Limitation 1: Pixel loss in thin area</vt:lpstr>
      <vt:lpstr>Limitation 2: Unsmooth boundary</vt:lpstr>
      <vt:lpstr>Limitation 3: Poor performance when foreground and background have similar color distribution</vt:lpstr>
      <vt:lpstr>PowerPoint Presentation</vt:lpstr>
      <vt:lpstr>Berkeley dataset – 12003.jpg</vt:lpstr>
      <vt:lpstr>Berkeley dataset – 35070.jpg</vt:lpstr>
      <vt:lpstr>Berkeley dataset – 176035.jpg</vt:lpstr>
      <vt:lpstr>Berkeley dataset – 187029.jpg</vt:lpstr>
      <vt:lpstr>Berkeley dataset – 207056.jpg</vt:lpstr>
      <vt:lpstr>Khoi’s dataset – 5.jpg</vt:lpstr>
      <vt:lpstr>Khoi’s dataset – 6.jpg</vt:lpstr>
      <vt:lpstr>Khoi’s dataset – 7.jpg</vt:lpstr>
      <vt:lpstr>Khoi’s dataset – 8.jpg</vt:lpstr>
      <vt:lpstr>Khoi’s dataset – 9.jpg</vt:lpstr>
      <vt:lpstr>Nam’s dataset – Cat.jpg</vt:lpstr>
      <vt:lpstr>Nam’s dataset – TrangAn.jpg</vt:lpstr>
      <vt:lpstr>Nam’s dataset – Nam_2.jpg</vt:lpstr>
      <vt:lpstr>Nam’s dataset – WSpaper.jpg</vt:lpstr>
      <vt:lpstr>Nam’s dataset – Emily_child.jpg</vt:lpstr>
      <vt:lpstr>PowerPoint Presentation</vt:lpstr>
      <vt:lpstr>PowerPoint Presentation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27</cp:revision>
  <dcterms:created xsi:type="dcterms:W3CDTF">2016-08-06T02:36:48Z</dcterms:created>
  <dcterms:modified xsi:type="dcterms:W3CDTF">2016-08-11T01:50:09Z</dcterms:modified>
</cp:coreProperties>
</file>